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570BA8" w14:textId="77777777" w:rsidR="000D348B" w:rsidRDefault="000D348B">
      <w:pPr>
        <w:spacing w:line="259" w:lineRule="auto"/>
        <w:jc w:val="left"/>
        <w:sectPr w:rsidR="000D348B" w:rsidSect="006B3BA3">
          <w:headerReference w:type="default" r:id="rId8"/>
          <w:footerReference w:type="even" r:id="rId9"/>
          <w:footerReference w:type="default" r:id="rId10"/>
          <w:type w:val="continuous"/>
          <w:pgSz w:w="12240" w:h="15840"/>
          <w:pgMar w:top="1440" w:right="1440" w:bottom="1440" w:left="1440" w:header="720" w:footer="720" w:gutter="0"/>
          <w:pgBorders w:offsetFrom="page">
            <w:top w:val="single" w:sz="24" w:space="24" w:color="auto"/>
            <w:left w:val="single" w:sz="24" w:space="24" w:color="auto"/>
            <w:bottom w:val="single" w:sz="24" w:space="24" w:color="auto"/>
            <w:right w:val="single" w:sz="24" w:space="24" w:color="auto"/>
          </w:pgBorders>
          <w:cols w:space="720"/>
          <w:docGrid w:linePitch="360"/>
        </w:sectPr>
      </w:pPr>
      <w:bookmarkStart w:id="0" w:name="_Toc101814666"/>
      <w:bookmarkStart w:id="1" w:name="_Toc101814792"/>
      <w:bookmarkStart w:id="2" w:name="_Toc107514297"/>
      <w:r>
        <w:rPr>
          <w:noProof/>
        </w:rPr>
        <w:pict w14:anchorId="710C8FA0">
          <v:shapetype id="_x0000_t202" coordsize="21600,21600" o:spt="202" path="m,l,21600r21600,l21600,xe">
            <v:stroke joinstyle="miter"/>
            <v:path gradientshapeok="t" o:connecttype="rect"/>
          </v:shapetype>
          <v:shape id="Text Box 12" o:spid="_x0000_s2141" type="#_x0000_t202" style="position:absolute;left:0;text-align:left;margin-left:-14.8pt;margin-top:274.3pt;width:501.4pt;height:99.45pt;z-index:1;visibility:visible;mso-wrap-style:square;mso-width-percent:0;mso-wrap-distance-left:9pt;mso-wrap-distance-top:3.6pt;mso-wrap-distance-right:9pt;mso-wrap-distance-bottom:3.6pt;mso-position-horizontal-relative:margin;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" filled="f" stroked="f">
            <v:textbox>
              <w:txbxContent>
                <w:p w14:paraId="1D328275" w14:textId="77777777" w:rsidR="000D348B" w:rsidRPr="002426FE" w:rsidRDefault="000D348B" w:rsidP="00224D14">
                  <w:pPr>
                    <w:bidi w:val="0"/>
                    <w:jc w:val="center"/>
                    <w:rPr>
                      <w:sz w:val="112"/>
                      <w:szCs w:val="108"/>
                    </w:rPr>
                  </w:pPr>
                  <w:r w:rsidRPr="002426FE">
                    <w:rPr>
                      <w:sz w:val="112"/>
                      <w:szCs w:val="108"/>
                    </w:rPr>
                    <w:t>Appendix B</w:t>
                  </w:r>
                </w:p>
                <w:p w14:paraId="35C38C4F" w14:textId="77777777" w:rsidR="000D348B" w:rsidRPr="00224D14" w:rsidRDefault="000D348B" w:rsidP="00224D14">
                  <w:pPr>
                    <w:bidi w:val="0"/>
                    <w:jc w:val="center"/>
                    <w:rPr>
                      <w:sz w:val="112"/>
                      <w:szCs w:val="108"/>
                    </w:rPr>
                  </w:pPr>
                </w:p>
                <w:p w14:paraId="29EA8951" w14:textId="77777777" w:rsidR="000D348B" w:rsidRPr="00224D14" w:rsidRDefault="000D348B" w:rsidP="00224D14">
                  <w:pPr>
                    <w:bidi w:val="0"/>
                    <w:jc w:val="center"/>
                    <w:rPr>
                      <w:sz w:val="112"/>
                      <w:szCs w:val="108"/>
                    </w:rPr>
                  </w:pPr>
                </w:p>
                <w:p w14:paraId="25A2C15E" w14:textId="77777777" w:rsidR="000D348B" w:rsidRPr="00224D14" w:rsidRDefault="000D348B" w:rsidP="00224D14">
                  <w:pPr>
                    <w:bidi w:val="0"/>
                    <w:jc w:val="center"/>
                    <w:rPr>
                      <w:sz w:val="112"/>
                      <w:szCs w:val="108"/>
                    </w:rPr>
                  </w:pPr>
                </w:p>
                <w:p w14:paraId="6FE0FDED" w14:textId="77777777" w:rsidR="000D348B" w:rsidRPr="00224D14" w:rsidRDefault="000D348B" w:rsidP="00224D14">
                  <w:pPr>
                    <w:bidi w:val="0"/>
                    <w:jc w:val="center"/>
                    <w:rPr>
                      <w:sz w:val="112"/>
                      <w:szCs w:val="108"/>
                    </w:rPr>
                  </w:pPr>
                </w:p>
                <w:p w14:paraId="257A5194" w14:textId="77777777" w:rsidR="000D348B" w:rsidRPr="00224D14" w:rsidRDefault="000D348B" w:rsidP="00224D14">
                  <w:pPr>
                    <w:bidi w:val="0"/>
                    <w:jc w:val="center"/>
                    <w:rPr>
                      <w:sz w:val="112"/>
                      <w:szCs w:val="108"/>
                    </w:rPr>
                  </w:pPr>
                </w:p>
                <w:p w14:paraId="60986491" w14:textId="77777777" w:rsidR="000D348B" w:rsidRPr="00224D14" w:rsidRDefault="000D348B" w:rsidP="00224D14">
                  <w:pPr>
                    <w:bidi w:val="0"/>
                    <w:jc w:val="center"/>
                    <w:rPr>
                      <w:sz w:val="112"/>
                      <w:szCs w:val="108"/>
                    </w:rPr>
                  </w:pPr>
                </w:p>
              </w:txbxContent>
            </v:textbox>
            <w10:wrap type="square" anchorx="margin"/>
          </v:shape>
        </w:pict>
      </w:r>
      <w:r>
        <w:br w:type="page"/>
      </w:r>
    </w:p>
    <w:p w14:paraId="136704F9" w14:textId="77777777" w:rsidR="000D348B" w:rsidRDefault="000D348B" w:rsidP="00F95ED8">
      <w:pPr>
        <w:pStyle w:val="Heading5"/>
      </w:pPr>
      <w:bookmarkStart w:id="3" w:name="_Toc107987996"/>
      <w:r>
        <w:t>Appendix B</w:t>
      </w:r>
      <w:bookmarkEnd w:id="0"/>
      <w:bookmarkEnd w:id="1"/>
      <w:bookmarkEnd w:id="2"/>
      <w:bookmarkEnd w:id="3"/>
    </w:p>
    <w:p w14:paraId="72368F3C" w14:textId="77777777" w:rsidR="000D348B" w:rsidRPr="002F5A9D" w:rsidRDefault="000D348B" w:rsidP="00FC672C">
      <w:pPr>
        <w:bidi w:val="0"/>
      </w:pPr>
      <w:r w:rsidRPr="002F5A9D">
        <w:t xml:space="preserve">BACKWARD/FORWARD SWEEP (BFS) ALGORITHM </w:t>
      </w:r>
    </w:p>
    <w:p w14:paraId="3221D547" w14:textId="77777777" w:rsidR="000D348B" w:rsidRPr="002F5A9D" w:rsidRDefault="000D348B"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56FFCE99" w14:textId="77777777" w:rsidR="000D348B" w:rsidRPr="002F5A9D" w:rsidRDefault="000D348B" w:rsidP="00FC672C">
      <w:pPr>
        <w:bidi w:val="0"/>
      </w:pPr>
      <w:r w:rsidRPr="002F5A9D">
        <w:t>The BFS algorithm can be applied to find the load flow results using the following steps:</w:t>
      </w:r>
    </w:p>
    <w:p w14:paraId="2EA59A33" w14:textId="77777777" w:rsidR="000D348B" w:rsidRPr="002F5A9D" w:rsidRDefault="000D348B" w:rsidP="00195201">
      <w:pPr>
        <w:bidi w:val="0"/>
      </w:pPr>
      <w:r w:rsidRPr="002F5A9D">
        <w:rPr>
          <w:u w:val="single"/>
        </w:rPr>
        <w:t>Step 1</w:t>
      </w:r>
      <w:r w:rsidRPr="002F5A9D">
        <w:t>: Initialization</w:t>
      </w:r>
      <w:r>
        <w:t>-</w:t>
      </w:r>
      <w:r w:rsidRPr="002F5A9D">
        <w:t xml:space="preserve"> Insert the following:</w:t>
      </w:r>
    </w:p>
    <w:p w14:paraId="22196F78" w14:textId="77777777" w:rsidR="000D348B" w:rsidRPr="00195201" w:rsidRDefault="000D348B" w:rsidP="000D348B">
      <w:pPr>
        <w:numPr>
          <w:ilvl w:val="0"/>
          <w:numId w:val="1"/>
        </w:numPr>
        <w:bidi w:val="0"/>
        <w:spacing w:after="120" w:line="259" w:lineRule="auto"/>
        <w:jc w:val="left"/>
        <w:rPr>
          <w:lang w:val="en-GB"/>
        </w:rPr>
      </w:pPr>
      <w:r w:rsidRPr="00195201">
        <w:rPr>
          <w:lang w:val="en-GB"/>
        </w:rPr>
        <w:t>The distribution system line and load data.</w:t>
      </w:r>
    </w:p>
    <w:p w14:paraId="44D6195F" w14:textId="77777777" w:rsidR="000D348B" w:rsidRPr="00195201" w:rsidRDefault="000D348B" w:rsidP="000D348B">
      <w:pPr>
        <w:numPr>
          <w:ilvl w:val="0"/>
          <w:numId w:val="1"/>
        </w:numPr>
        <w:bidi w:val="0"/>
        <w:spacing w:after="120" w:line="259" w:lineRule="auto"/>
        <w:jc w:val="left"/>
        <w:rPr>
          <w:lang w:val="en-GB"/>
        </w:rPr>
      </w:pPr>
      <w:r w:rsidRPr="00195201">
        <w:rPr>
          <w:lang w:val="en-GB"/>
        </w:rPr>
        <w:t>The base power and base voltage.</w:t>
      </w:r>
    </w:p>
    <w:p w14:paraId="649835FD" w14:textId="77777777" w:rsidR="000D348B" w:rsidRPr="00195201" w:rsidRDefault="000D348B" w:rsidP="000D348B">
      <w:pPr>
        <w:numPr>
          <w:ilvl w:val="0"/>
          <w:numId w:val="1"/>
        </w:numPr>
        <w:bidi w:val="0"/>
        <w:spacing w:after="120" w:line="259" w:lineRule="auto"/>
        <w:jc w:val="left"/>
        <w:rPr>
          <w:lang w:val="en-GB"/>
        </w:rPr>
      </w:pPr>
      <w:r w:rsidRPr="00195201">
        <w:rPr>
          <w:lang w:val="en-GB"/>
        </w:rPr>
        <w:t>Calculate the base impedance.</w:t>
      </w:r>
    </w:p>
    <w:p w14:paraId="3E5C1B01" w14:textId="77777777" w:rsidR="000D348B" w:rsidRPr="00195201" w:rsidRDefault="000D348B" w:rsidP="000D348B">
      <w:pPr>
        <w:numPr>
          <w:ilvl w:val="0"/>
          <w:numId w:val="1"/>
        </w:numPr>
        <w:bidi w:val="0"/>
        <w:spacing w:after="120" w:line="259" w:lineRule="auto"/>
        <w:jc w:val="left"/>
        <w:rPr>
          <w:lang w:val="en-GB"/>
        </w:rPr>
      </w:pPr>
      <w:r w:rsidRPr="00195201">
        <w:rPr>
          <w:lang w:val="en-GB"/>
        </w:rPr>
        <w:t>Calculate the per unit values of line and load data.</w:t>
      </w:r>
    </w:p>
    <w:p w14:paraId="6E84C502" w14:textId="77777777" w:rsidR="000D348B" w:rsidRPr="00195201" w:rsidRDefault="000D348B" w:rsidP="000D348B">
      <w:pPr>
        <w:numPr>
          <w:ilvl w:val="0"/>
          <w:numId w:val="1"/>
        </w:numPr>
        <w:bidi w:val="0"/>
        <w:spacing w:after="120" w:line="259" w:lineRule="auto"/>
        <w:jc w:val="left"/>
        <w:rPr>
          <w:lang w:val="en-GB"/>
        </w:rPr>
      </w:pPr>
      <w:r w:rsidRPr="00195201">
        <w:rPr>
          <w:lang w:val="en-GB"/>
        </w:rPr>
        <w:t>Take the voltage for all buses flat voltage (1 p.u.).</w:t>
      </w:r>
    </w:p>
    <w:p w14:paraId="7686E126" w14:textId="77777777" w:rsidR="000D348B" w:rsidRPr="00195201" w:rsidRDefault="000D348B" w:rsidP="000D348B">
      <w:pPr>
        <w:numPr>
          <w:ilvl w:val="0"/>
          <w:numId w:val="1"/>
        </w:numPr>
        <w:bidi w:val="0"/>
        <w:spacing w:after="120" w:line="259" w:lineRule="auto"/>
        <w:jc w:val="left"/>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2F785FB9" w14:textId="77777777" w:rsidR="000D348B" w:rsidRPr="002F5A9D" w:rsidRDefault="000D348B" w:rsidP="00FC672C">
      <w:pPr>
        <w:bidi w:val="0"/>
      </w:pPr>
      <w:r w:rsidRPr="002F5A9D">
        <w:rPr>
          <w:u w:val="single"/>
        </w:rPr>
        <w:t>Step 2</w:t>
      </w:r>
      <w:r w:rsidRPr="002F5A9D">
        <w:t>: Radial distribution system numbering scheme</w:t>
      </w:r>
    </w:p>
    <w:p w14:paraId="37FD0BDB" w14:textId="77777777" w:rsidR="000D348B" w:rsidRPr="002F5A9D" w:rsidRDefault="000D348B"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01BCADA0" w14:textId="77777777" w:rsidR="000D348B" w:rsidRPr="002F5A9D" w:rsidRDefault="000D348B" w:rsidP="00FC672C">
      <w:pPr>
        <w:bidi w:val="0"/>
      </w:pPr>
      <w:r w:rsidRPr="00EA2EE8">
        <w:fldChar w:fldCharType="begin"/>
      </w:r>
      <w:r w:rsidRPr="00EA2EE8">
        <w:instrText xml:space="preserve"> QUOTE </w:instrText>
      </w:r>
      <w:r>
        <w:rPr>
          <w:position w:val="-6"/>
        </w:rPr>
        <w:pict w14:anchorId="09EEE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35pt;height:1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instrText xml:space="preserve"> </w:instrText>
      </w:r>
      <w:r w:rsidRPr="00EA2EE8">
        <w:fldChar w:fldCharType="separate"/>
      </w:r>
      <w:r>
        <w:rPr>
          <w:position w:val="-6"/>
        </w:rPr>
        <w:pict w14:anchorId="2E1C20F3">
          <v:shape id="_x0000_i1037" type="#_x0000_t75" style="width:100.35pt;height:1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3E5D772A" w14:textId="77777777" w:rsidR="000D348B" w:rsidRPr="002F5A9D" w:rsidRDefault="000D348B"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s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22B16E43" w14:textId="77777777" w:rsidR="000D348B" w:rsidRPr="002F5A9D" w:rsidRDefault="000D348B" w:rsidP="00FC672C">
      <w:pPr>
        <w:bidi w:val="0"/>
      </w:pPr>
      <w:r w:rsidRPr="00EA2EE8">
        <w:fldChar w:fldCharType="begin"/>
      </w:r>
      <w:r w:rsidRPr="00EA2EE8">
        <w:instrText xml:space="preserve"> QUOTE </w:instrText>
      </w:r>
      <w:r>
        <w:rPr>
          <w:position w:val="-23"/>
        </w:rPr>
        <w:pict w14:anchorId="0828E53E">
          <v:shape id="_x0000_i1038" type="#_x0000_t75" style="width:97.6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23"/>
        </w:rPr>
        <w:pict w14:anchorId="23EF42A2">
          <v:shape id="_x0000_i1039" type="#_x0000_t75" style="width:97.6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0BDFCF51" w14:textId="77777777" w:rsidR="000D348B" w:rsidRPr="002F5A9D" w:rsidRDefault="000D348B"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24211B23" w14:textId="77777777" w:rsidR="000D348B" w:rsidRPr="002F5A9D" w:rsidRDefault="000D348B" w:rsidP="00FC672C">
      <w:pPr>
        <w:bidi w:val="0"/>
      </w:pPr>
      <w:r w:rsidRPr="002F5A9D">
        <w:t>Now, the radial distribution system numbering scheme should be applied on the distribution system to give a number to each section in the system.</w:t>
      </w:r>
    </w:p>
    <w:p w14:paraId="251AD6D9" w14:textId="77777777" w:rsidR="000D348B" w:rsidRPr="002F5A9D" w:rsidRDefault="000D348B" w:rsidP="00FC672C">
      <w:pPr>
        <w:bidi w:val="0"/>
      </w:pPr>
      <w:r w:rsidRPr="002F5A9D">
        <w:rPr>
          <w:u w:val="single"/>
        </w:rPr>
        <w:t>Step 3</w:t>
      </w:r>
      <w:r w:rsidRPr="002F5A9D">
        <w:t>: Nodal current calculation</w:t>
      </w:r>
    </w:p>
    <w:p w14:paraId="11B1011A" w14:textId="77777777" w:rsidR="000D348B" w:rsidRPr="002F5A9D" w:rsidRDefault="000D348B"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4E83F3BF" w14:textId="77777777" w:rsidR="000D348B" w:rsidRPr="002F5A9D" w:rsidRDefault="000D348B" w:rsidP="00FC672C">
      <w:pPr>
        <w:bidi w:val="0"/>
      </w:pPr>
      <w:r w:rsidRPr="00143D15">
        <w:fldChar w:fldCharType="begin"/>
      </w:r>
      <w:r w:rsidRPr="00143D15">
        <w:instrText xml:space="preserve"> QUOTE </w:instrText>
      </w:r>
      <w:r>
        <w:rPr>
          <w:position w:val="-16"/>
        </w:rPr>
        <w:pict w14:anchorId="2CDC02CA">
          <v:shape id="_x0000_i1040" type="#_x0000_t75" style="width:160.35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instrText xml:space="preserve"> </w:instrText>
      </w:r>
      <w:r w:rsidRPr="00143D15">
        <w:fldChar w:fldCharType="separate"/>
      </w:r>
      <w:r>
        <w:rPr>
          <w:position w:val="-16"/>
        </w:rPr>
        <w:pict w14:anchorId="0F63D33B">
          <v:shape id="_x0000_i1041" type="#_x0000_t75" style="width:160.35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372AD428" w14:textId="77777777" w:rsidR="000D348B" w:rsidRPr="002F5A9D" w:rsidRDefault="000D348B"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0119E058" w14:textId="77777777" w:rsidR="000D348B" w:rsidRPr="002F5A9D" w:rsidRDefault="000D348B" w:rsidP="00FC672C">
      <w:pPr>
        <w:bidi w:val="0"/>
      </w:pPr>
      <w:r w:rsidRPr="002F5A9D">
        <w:rPr>
          <w:u w:val="single"/>
        </w:rPr>
        <w:t>Step 4</w:t>
      </w:r>
      <w:r w:rsidRPr="002F5A9D">
        <w:t>: Backward sweep</w:t>
      </w:r>
    </w:p>
    <w:p w14:paraId="58C05354" w14:textId="77777777" w:rsidR="000D348B" w:rsidRPr="002F5A9D" w:rsidRDefault="000D348B"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6549A2AB" w14:textId="77777777" w:rsidR="000D348B" w:rsidRPr="002F5A9D" w:rsidRDefault="000D348B" w:rsidP="00195201">
      <w:pPr>
        <w:bidi w:val="0"/>
        <w:spacing w:after="0"/>
      </w:pPr>
      <w:r w:rsidRPr="002F5A9D">
        <w:rPr>
          <w:position w:val="-32"/>
        </w:rPr>
        <w:object w:dxaOrig="2400" w:dyaOrig="800" w14:anchorId="03AB3BBB">
          <v:shape id="_x0000_i1042" type="#_x0000_t75" style="width:136.35pt;height:46.35pt" o:ole="">
            <v:imagedata r:id="rId14" o:title=""/>
          </v:shape>
          <o:OLEObject Type="Embed" ProgID="Equation.DSMT4" ShapeID="_x0000_i1042" DrawAspect="Content" ObjectID="_1718601373" r:id="rId15"/>
        </w:object>
      </w:r>
      <w:r w:rsidRPr="002F5A9D">
        <w:tab/>
      </w:r>
      <w:r w:rsidRPr="002F5A9D">
        <w:tab/>
      </w:r>
      <w:r w:rsidRPr="002F5A9D">
        <w:tab/>
      </w:r>
      <w:r w:rsidRPr="002F5A9D">
        <w:tab/>
      </w:r>
      <w:r w:rsidRPr="002F5A9D">
        <w:tab/>
      </w:r>
      <w:r w:rsidRPr="002F5A9D">
        <w:tab/>
      </w:r>
      <w:r w:rsidRPr="002F5A9D">
        <w:tab/>
        <w:t xml:space="preserve">     (B.4)</w:t>
      </w:r>
    </w:p>
    <w:p w14:paraId="54F267AA" w14:textId="77777777" w:rsidR="000D348B" w:rsidRPr="002F5A9D" w:rsidRDefault="000D348B" w:rsidP="00195201">
      <w:pPr>
        <w:bidi w:val="0"/>
        <w:spacing w:after="0"/>
      </w:pPr>
      <w:r w:rsidRPr="002F5A9D">
        <w:object w:dxaOrig="2580" w:dyaOrig="460" w14:anchorId="5B1F1860">
          <v:shape id="_x0000_i1043" type="#_x0000_t75" style="width:133.65pt;height:25.65pt" o:ole="">
            <v:imagedata r:id="rId16" o:title=""/>
          </v:shape>
          <o:OLEObject Type="Embed" ProgID="Equation.DSMT4" ShapeID="_x0000_i1043" DrawAspect="Content" ObjectID="_1718601374" r:id="rId17"/>
        </w:object>
      </w:r>
      <w:r w:rsidRPr="002F5A9D">
        <w:tab/>
      </w:r>
      <w:r w:rsidRPr="002F5A9D">
        <w:tab/>
      </w:r>
      <w:r w:rsidRPr="002F5A9D">
        <w:tab/>
      </w:r>
      <w:r w:rsidRPr="002F5A9D">
        <w:tab/>
      </w:r>
      <w:r w:rsidRPr="002F5A9D">
        <w:tab/>
      </w:r>
      <w:r w:rsidRPr="002F5A9D">
        <w:tab/>
      </w:r>
      <w:r w:rsidRPr="002F5A9D">
        <w:tab/>
        <w:t xml:space="preserve">     (B.5)</w:t>
      </w:r>
    </w:p>
    <w:p w14:paraId="727FD406" w14:textId="77777777" w:rsidR="000D348B" w:rsidRPr="002F5A9D" w:rsidRDefault="000D348B"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2CF5E045" w14:textId="77777777" w:rsidR="000D348B" w:rsidRPr="002F5A9D" w:rsidRDefault="000D348B" w:rsidP="00FC672C">
      <w:pPr>
        <w:bidi w:val="0"/>
      </w:pPr>
      <w:r w:rsidRPr="002F5A9D">
        <w:rPr>
          <w:u w:val="single"/>
        </w:rPr>
        <w:t>Step 5</w:t>
      </w:r>
      <w:r w:rsidRPr="002F5A9D">
        <w:t>: Forward sweep</w:t>
      </w:r>
    </w:p>
    <w:p w14:paraId="6FA974BB" w14:textId="77777777" w:rsidR="000D348B" w:rsidRPr="002F5A9D" w:rsidRDefault="000D348B"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52F01694" w14:textId="77777777" w:rsidR="000D348B" w:rsidRPr="002F5A9D" w:rsidRDefault="000D348B" w:rsidP="00FC672C">
      <w:pPr>
        <w:bidi w:val="0"/>
      </w:pPr>
      <w:r w:rsidRPr="002F5A9D">
        <w:rPr>
          <w:position w:val="-14"/>
        </w:rPr>
        <w:object w:dxaOrig="2079" w:dyaOrig="380" w14:anchorId="52F6F17E">
          <v:shape id="_x0000_i1044" type="#_x0000_t75" style="width:106.35pt;height:22.35pt" o:ole="">
            <v:imagedata r:id="rId18" o:title=""/>
          </v:shape>
          <o:OLEObject Type="Embed" ProgID="Equation.DSMT4" ShapeID="_x0000_i1044" DrawAspect="Content" ObjectID="_1718601375" r:id="rId19"/>
        </w:object>
      </w:r>
      <w:r w:rsidRPr="002F5A9D">
        <w:tab/>
      </w:r>
      <w:r w:rsidRPr="002F5A9D">
        <w:tab/>
      </w:r>
      <w:r w:rsidRPr="002F5A9D">
        <w:tab/>
      </w:r>
      <w:r w:rsidRPr="002F5A9D">
        <w:tab/>
      </w:r>
      <w:r w:rsidRPr="002F5A9D">
        <w:tab/>
      </w:r>
      <w:r w:rsidRPr="002F5A9D">
        <w:tab/>
      </w:r>
      <w:r w:rsidRPr="002F5A9D">
        <w:tab/>
      </w:r>
      <w:r w:rsidRPr="002F5A9D">
        <w:tab/>
        <w:t xml:space="preserve">     (B.6)</w:t>
      </w:r>
    </w:p>
    <w:p w14:paraId="5F9F144A" w14:textId="77777777" w:rsidR="000D348B" w:rsidRPr="002F5A9D" w:rsidRDefault="000D348B"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74DA43A1" w14:textId="77777777" w:rsidR="000D348B" w:rsidRPr="002F5A9D" w:rsidRDefault="000D348B" w:rsidP="00FC672C">
      <w:pPr>
        <w:bidi w:val="0"/>
      </w:pPr>
      <w:r w:rsidRPr="002F5A9D">
        <w:rPr>
          <w:u w:val="single"/>
        </w:rPr>
        <w:t>Step 6</w:t>
      </w:r>
      <w:r w:rsidRPr="002F5A9D">
        <w:t>: Check the voltage mismatches</w:t>
      </w:r>
    </w:p>
    <w:p w14:paraId="74617524" w14:textId="77777777" w:rsidR="000D348B" w:rsidRPr="002F5A9D" w:rsidRDefault="000D348B"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59D7D772" w14:textId="77777777" w:rsidR="000D348B" w:rsidRPr="002F5A9D" w:rsidRDefault="000D348B" w:rsidP="00FC672C">
      <w:pPr>
        <w:bidi w:val="0"/>
      </w:pPr>
      <w:r w:rsidRPr="002F5A9D">
        <w:rPr>
          <w:position w:val="-18"/>
        </w:rPr>
        <w:object w:dxaOrig="2220" w:dyaOrig="460" w14:anchorId="669B47B6">
          <v:shape id="_x0000_i1045" type="#_x0000_t75" style="width:114pt;height:25.65pt" o:ole="">
            <v:imagedata r:id="rId20" o:title=""/>
          </v:shape>
          <o:OLEObject Type="Embed" ProgID="Equation.DSMT4" ShapeID="_x0000_i1045" DrawAspect="Content" ObjectID="_1718601376" r:id="rId21"/>
        </w:object>
      </w:r>
      <w:r w:rsidRPr="002F5A9D">
        <w:tab/>
      </w:r>
      <w:r w:rsidRPr="002F5A9D">
        <w:tab/>
      </w:r>
      <w:r w:rsidRPr="002F5A9D">
        <w:tab/>
      </w:r>
      <w:r w:rsidRPr="002F5A9D">
        <w:tab/>
      </w:r>
      <w:r w:rsidRPr="002F5A9D">
        <w:tab/>
      </w:r>
      <w:r w:rsidRPr="002F5A9D">
        <w:tab/>
      </w:r>
      <w:r w:rsidRPr="002F5A9D">
        <w:tab/>
      </w:r>
      <w:r w:rsidRPr="002F5A9D">
        <w:tab/>
        <w:t xml:space="preserve">     (B.7)</w:t>
      </w:r>
    </w:p>
    <w:p w14:paraId="48710382" w14:textId="77777777" w:rsidR="000D348B" w:rsidRPr="002F5A9D" w:rsidRDefault="000D348B" w:rsidP="00FC672C">
      <w:pPr>
        <w:bidi w:val="0"/>
      </w:pPr>
      <w:r w:rsidRPr="002F5A9D">
        <w:t>After calculating the voltage mismatches, check the convergence of the voltage as:</w:t>
      </w:r>
    </w:p>
    <w:p w14:paraId="32A07CED" w14:textId="77777777" w:rsidR="000D348B" w:rsidRPr="002F5A9D" w:rsidRDefault="000D348B" w:rsidP="000D348B">
      <w:pPr>
        <w:pStyle w:val="ListParagraph"/>
        <w:numPr>
          <w:ilvl w:val="0"/>
          <w:numId w:val="2"/>
        </w:numPr>
        <w:tabs>
          <w:tab w:val="clear" w:pos="7773"/>
        </w:tabs>
        <w:bidi w:val="0"/>
        <w:spacing w:line="259" w:lineRule="auto"/>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51E55CC0" w14:textId="77777777" w:rsidR="000D348B" w:rsidRPr="002F5A9D" w:rsidRDefault="000D348B" w:rsidP="000D348B">
      <w:pPr>
        <w:pStyle w:val="ListParagraph"/>
        <w:numPr>
          <w:ilvl w:val="0"/>
          <w:numId w:val="2"/>
        </w:numPr>
        <w:tabs>
          <w:tab w:val="clear" w:pos="7773"/>
        </w:tabs>
        <w:bidi w:val="0"/>
        <w:spacing w:line="259" w:lineRule="auto"/>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6724049E" w14:textId="77777777" w:rsidR="000D348B" w:rsidRPr="002F5A9D" w:rsidRDefault="000D348B" w:rsidP="00FC672C">
      <w:pPr>
        <w:bidi w:val="0"/>
      </w:pPr>
      <w:r w:rsidRPr="002F5A9D">
        <w:rPr>
          <w:u w:val="single"/>
        </w:rPr>
        <w:t>Step 7</w:t>
      </w:r>
      <w:r w:rsidRPr="002F5A9D">
        <w:t>: Check stopping criterion</w:t>
      </w:r>
    </w:p>
    <w:p w14:paraId="6BD21D8D" w14:textId="77777777" w:rsidR="000D348B" w:rsidRPr="002F5A9D" w:rsidRDefault="000D348B" w:rsidP="00FC672C">
      <w:pPr>
        <w:bidi w:val="0"/>
      </w:pPr>
      <w:r w:rsidRPr="002F5A9D">
        <w:t>The program will be terminated when the maximum iteration is reached or the convergence from the voltage mismatches is verified.</w:t>
      </w:r>
    </w:p>
    <w:p w14:paraId="76C4A999" w14:textId="77777777" w:rsidR="000D348B" w:rsidRDefault="000D348B" w:rsidP="00F46C8A">
      <w:r w:rsidRPr="002F5A9D">
        <w:rPr>
          <w:u w:val="single"/>
        </w:rPr>
        <w:t>Step 8</w:t>
      </w:r>
      <w:r w:rsidRPr="002F5A9D">
        <w:t>: Power loss calculation</w:t>
      </w:r>
      <w:r>
        <w:t xml:space="preserve">: </w:t>
      </w:r>
    </w:p>
    <w:p w14:paraId="71AB4AB0" w14:textId="77777777" w:rsidR="000D348B" w:rsidRPr="002F5A9D" w:rsidRDefault="000D348B" w:rsidP="00F46C8A">
      <w:pPr>
        <w:bidi w:val="0"/>
      </w:pPr>
      <w:r w:rsidRPr="002F5A9D">
        <w:t xml:space="preserve">After computing the node voltages and branch currents using the BFS algorithm, the total active and reactive power losses in the distribution system are calculated from Equations (4.3) and (4.4).   </w:t>
      </w:r>
    </w:p>
    <w:p w14:paraId="535D48BC" w14:textId="77777777" w:rsidR="000D348B" w:rsidRPr="002F5A9D" w:rsidRDefault="000D348B" w:rsidP="00FC672C">
      <w:pPr>
        <w:bidi w:val="0"/>
      </w:pPr>
      <w:r w:rsidRPr="002F5A9D">
        <w:t>The steps of the BFS algorithm to find the radial distribution system load flow are shown in Fig. B.1.</w:t>
      </w:r>
    </w:p>
    <w:p w14:paraId="3CBC2572" w14:textId="77777777" w:rsidR="000D348B" w:rsidRPr="00FA4AAB" w:rsidRDefault="000D348B" w:rsidP="00FA4AAB">
      <w:pPr>
        <w:bidi w:val="0"/>
        <w:jc w:val="center"/>
      </w:pPr>
      <w:r>
        <w:rPr>
          <w:noProof/>
        </w:rPr>
        <w:pict w14:anchorId="6E1B0242">
          <v:shape id="Picture 12" o:spid="_x0000_i1046" type="#_x0000_t75" style="width:284.75pt;height:389.45pt;visibility:visible;mso-wrap-style:square">
            <v:imagedata r:id="rId22" o:title="" cropleft="12435f"/>
          </v:shape>
        </w:pict>
      </w:r>
    </w:p>
    <w:sectPr w:rsidR="000D348B" w:rsidRPr="00FA4AAB"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3D7EC1" w14:textId="77777777" w:rsidR="00BB703B" w:rsidRDefault="00BB703B">
      <w:r>
        <w:separator/>
      </w:r>
    </w:p>
  </w:endnote>
  <w:endnote w:type="continuationSeparator" w:id="0">
    <w:p w14:paraId="4A66BDB8" w14:textId="77777777" w:rsidR="00BB703B" w:rsidRDefault="00BB70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2A22C4" w14:textId="77777777" w:rsidR="000D348B" w:rsidRDefault="000D348B"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9847779" w14:textId="77777777" w:rsidR="000D348B" w:rsidRDefault="000D348B"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77E7C0" w14:textId="77777777" w:rsidR="000D348B" w:rsidRPr="00C813FC" w:rsidRDefault="000D348B" w:rsidP="0050495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A69D12" w14:textId="77777777" w:rsidR="00BB703B" w:rsidRDefault="00BB703B">
      <w:r>
        <w:separator/>
      </w:r>
    </w:p>
  </w:footnote>
  <w:footnote w:type="continuationSeparator" w:id="0">
    <w:p w14:paraId="00EF9D22" w14:textId="77777777" w:rsidR="00BB703B" w:rsidRDefault="00BB70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55564" w14:textId="77777777" w:rsidR="000D348B" w:rsidRPr="002155F6" w:rsidRDefault="000D348B" w:rsidP="00A16E94">
    <w:pPr>
      <w:pStyle w:val="Header"/>
      <w:ind w:right="-8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142"/>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81947"/>
    <w:rsid w:val="00082DCF"/>
    <w:rsid w:val="0008709F"/>
    <w:rsid w:val="000977B9"/>
    <w:rsid w:val="000A0CA0"/>
    <w:rsid w:val="000A1B37"/>
    <w:rsid w:val="000A3DDE"/>
    <w:rsid w:val="000B26B4"/>
    <w:rsid w:val="000B2A39"/>
    <w:rsid w:val="000B44F3"/>
    <w:rsid w:val="000B7F67"/>
    <w:rsid w:val="000C0978"/>
    <w:rsid w:val="000C3C13"/>
    <w:rsid w:val="000C40AC"/>
    <w:rsid w:val="000C419E"/>
    <w:rsid w:val="000C4305"/>
    <w:rsid w:val="000C6186"/>
    <w:rsid w:val="000C73B7"/>
    <w:rsid w:val="000D10A5"/>
    <w:rsid w:val="000D143A"/>
    <w:rsid w:val="000D264D"/>
    <w:rsid w:val="000D348B"/>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06FAC"/>
    <w:rsid w:val="00112278"/>
    <w:rsid w:val="00114BA0"/>
    <w:rsid w:val="001170F7"/>
    <w:rsid w:val="00123B0B"/>
    <w:rsid w:val="00127EC7"/>
    <w:rsid w:val="001301E0"/>
    <w:rsid w:val="00130878"/>
    <w:rsid w:val="00135E32"/>
    <w:rsid w:val="001403D8"/>
    <w:rsid w:val="00143B36"/>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0255"/>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0CF7"/>
    <w:rsid w:val="003E2594"/>
    <w:rsid w:val="003E2FC8"/>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76C31"/>
    <w:rsid w:val="0048309D"/>
    <w:rsid w:val="004834D1"/>
    <w:rsid w:val="00483D27"/>
    <w:rsid w:val="00484A9D"/>
    <w:rsid w:val="00487096"/>
    <w:rsid w:val="004871EF"/>
    <w:rsid w:val="00487CA2"/>
    <w:rsid w:val="00487F4E"/>
    <w:rsid w:val="004922BC"/>
    <w:rsid w:val="00492E15"/>
    <w:rsid w:val="004935F0"/>
    <w:rsid w:val="00495E5F"/>
    <w:rsid w:val="00496AED"/>
    <w:rsid w:val="004A256F"/>
    <w:rsid w:val="004A37AE"/>
    <w:rsid w:val="004A4CCA"/>
    <w:rsid w:val="004A4D75"/>
    <w:rsid w:val="004B19A8"/>
    <w:rsid w:val="004B4701"/>
    <w:rsid w:val="004B768D"/>
    <w:rsid w:val="004B7E7E"/>
    <w:rsid w:val="004C0733"/>
    <w:rsid w:val="004C272F"/>
    <w:rsid w:val="004C2A1B"/>
    <w:rsid w:val="004C2FC2"/>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06585"/>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32B3"/>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0991"/>
    <w:rsid w:val="005B2F75"/>
    <w:rsid w:val="005B420F"/>
    <w:rsid w:val="005B508A"/>
    <w:rsid w:val="005B54A4"/>
    <w:rsid w:val="005C07F9"/>
    <w:rsid w:val="005C110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3D7D"/>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93993"/>
    <w:rsid w:val="006A00FE"/>
    <w:rsid w:val="006A047A"/>
    <w:rsid w:val="006A221C"/>
    <w:rsid w:val="006A2FF6"/>
    <w:rsid w:val="006B36CF"/>
    <w:rsid w:val="006B4B7E"/>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31FD"/>
    <w:rsid w:val="007B488A"/>
    <w:rsid w:val="007B6383"/>
    <w:rsid w:val="007C1FFD"/>
    <w:rsid w:val="007C38AC"/>
    <w:rsid w:val="007C3C29"/>
    <w:rsid w:val="007C3C39"/>
    <w:rsid w:val="007C4827"/>
    <w:rsid w:val="007C5C20"/>
    <w:rsid w:val="007C6186"/>
    <w:rsid w:val="007D0A80"/>
    <w:rsid w:val="007D3BC3"/>
    <w:rsid w:val="007D5756"/>
    <w:rsid w:val="007D7348"/>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2D03"/>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8F7"/>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290C"/>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76"/>
    <w:rsid w:val="009A5E45"/>
    <w:rsid w:val="009A705A"/>
    <w:rsid w:val="009B0164"/>
    <w:rsid w:val="009B0D14"/>
    <w:rsid w:val="009B23A9"/>
    <w:rsid w:val="009B5D7E"/>
    <w:rsid w:val="009C30B6"/>
    <w:rsid w:val="009C35A9"/>
    <w:rsid w:val="009C48FC"/>
    <w:rsid w:val="009C5463"/>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769"/>
    <w:rsid w:val="00A34900"/>
    <w:rsid w:val="00A42409"/>
    <w:rsid w:val="00A42FFC"/>
    <w:rsid w:val="00A43513"/>
    <w:rsid w:val="00A4598D"/>
    <w:rsid w:val="00A45C11"/>
    <w:rsid w:val="00A50BA0"/>
    <w:rsid w:val="00A510E7"/>
    <w:rsid w:val="00A516CE"/>
    <w:rsid w:val="00A51F28"/>
    <w:rsid w:val="00A526D6"/>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0878"/>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B703B"/>
    <w:rsid w:val="00BC029C"/>
    <w:rsid w:val="00BC119A"/>
    <w:rsid w:val="00BC1219"/>
    <w:rsid w:val="00BC144D"/>
    <w:rsid w:val="00BC4102"/>
    <w:rsid w:val="00BC45CC"/>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28FF"/>
    <w:rsid w:val="00C03173"/>
    <w:rsid w:val="00C04786"/>
    <w:rsid w:val="00C04AE6"/>
    <w:rsid w:val="00C06287"/>
    <w:rsid w:val="00C0728B"/>
    <w:rsid w:val="00C10280"/>
    <w:rsid w:val="00C13693"/>
    <w:rsid w:val="00C156B5"/>
    <w:rsid w:val="00C20C6D"/>
    <w:rsid w:val="00C20FCC"/>
    <w:rsid w:val="00C22552"/>
    <w:rsid w:val="00C24A41"/>
    <w:rsid w:val="00C33528"/>
    <w:rsid w:val="00C35BE9"/>
    <w:rsid w:val="00C35DD5"/>
    <w:rsid w:val="00C42A81"/>
    <w:rsid w:val="00C449C7"/>
    <w:rsid w:val="00C45345"/>
    <w:rsid w:val="00C478D6"/>
    <w:rsid w:val="00C50641"/>
    <w:rsid w:val="00C51684"/>
    <w:rsid w:val="00C52AD3"/>
    <w:rsid w:val="00C539E5"/>
    <w:rsid w:val="00C55032"/>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3EC9"/>
    <w:rsid w:val="00DB54CA"/>
    <w:rsid w:val="00DB6B62"/>
    <w:rsid w:val="00DC2C01"/>
    <w:rsid w:val="00DC33B1"/>
    <w:rsid w:val="00DC37B6"/>
    <w:rsid w:val="00DC4050"/>
    <w:rsid w:val="00DC740D"/>
    <w:rsid w:val="00DD03CC"/>
    <w:rsid w:val="00DD1386"/>
    <w:rsid w:val="00DD1C27"/>
    <w:rsid w:val="00DD3262"/>
    <w:rsid w:val="00DD3B44"/>
    <w:rsid w:val="00DD407D"/>
    <w:rsid w:val="00DD503A"/>
    <w:rsid w:val="00DD66BD"/>
    <w:rsid w:val="00DE16F9"/>
    <w:rsid w:val="00DE1E38"/>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39E3"/>
    <w:rsid w:val="00E741EB"/>
    <w:rsid w:val="00E76E08"/>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3150"/>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2"/>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uiPriority w:val="99"/>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uiPriority w:val="99"/>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2.xml"/><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60</Words>
  <Characters>433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